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52F592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инистерство науки и высшего образования Российской Федерации</w:t>
      </w:r>
    </w:p>
    <w:p w14:paraId="00A3BC1B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Федеральное государственное бюджетное образовательное учреждение</w:t>
      </w:r>
    </w:p>
    <w:p w14:paraId="24741806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высшего образования</w:t>
      </w:r>
    </w:p>
    <w:p w14:paraId="14CA6B36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Владимирский государственный университет</w:t>
      </w:r>
    </w:p>
    <w:p w14:paraId="347FAB1B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мени Александра Григорьевича и Николая Григорьевича Столетовых»</w:t>
      </w:r>
    </w:p>
    <w:p w14:paraId="20D3FAA6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(ВлГУ)</w:t>
      </w:r>
    </w:p>
    <w:p w14:paraId="7F43673D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афедра информационных систем и программной инженерии</w:t>
      </w:r>
    </w:p>
    <w:p w14:paraId="57DC88CE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</w:p>
    <w:p w14:paraId="42792FD0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</w:p>
    <w:p w14:paraId="3E2C0465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44"/>
          <w:szCs w:val="18"/>
        </w:rPr>
      </w:pPr>
      <w:r>
        <w:rPr>
          <w:rFonts w:ascii="Times New Roman" w:hAnsi="Times New Roman"/>
          <w:b/>
          <w:sz w:val="44"/>
          <w:szCs w:val="18"/>
        </w:rPr>
        <w:t>Лабораторная работа №1</w:t>
      </w:r>
    </w:p>
    <w:p w14:paraId="39B17B9F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44"/>
          <w:szCs w:val="18"/>
        </w:rPr>
      </w:pPr>
      <w:r>
        <w:rPr>
          <w:rFonts w:ascii="Times New Roman" w:hAnsi="Times New Roman"/>
          <w:b/>
          <w:sz w:val="44"/>
          <w:szCs w:val="18"/>
        </w:rPr>
        <w:t>по дисциплине</w:t>
      </w:r>
    </w:p>
    <w:p w14:paraId="68E04FF0" w14:textId="6FB98086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44"/>
          <w:szCs w:val="18"/>
        </w:rPr>
      </w:pPr>
      <w:r>
        <w:rPr>
          <w:rFonts w:ascii="Times New Roman" w:hAnsi="Times New Roman"/>
          <w:b/>
          <w:sz w:val="44"/>
          <w:szCs w:val="18"/>
        </w:rPr>
        <w:t>«Технологии программирования»</w:t>
      </w:r>
    </w:p>
    <w:p w14:paraId="0067877A" w14:textId="616A2D04" w:rsidR="00335A17" w:rsidRDefault="008D160D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28"/>
          <w:szCs w:val="10"/>
        </w:rPr>
      </w:pPr>
      <w:r w:rsidRPr="008D160D">
        <w:rPr>
          <w:rFonts w:ascii="Times New Roman" w:hAnsi="Times New Roman"/>
          <w:b/>
          <w:sz w:val="28"/>
          <w:szCs w:val="10"/>
        </w:rPr>
        <w:t>ОЦЕНКА КАЧЕСТВА ИНТЕГРАЦИОННЫХ ПЛАТФОРМ ПО РЕЗУЛЬТАТАМ ОЦЕНКИ ЭКСПЕРТОВ, ПРЕДСТАВЛЕННЫХ В ВИДЕ РАНЖИРОВАННОГО РЯДА</w:t>
      </w:r>
    </w:p>
    <w:p w14:paraId="1EC50C45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b/>
          <w:sz w:val="28"/>
        </w:rPr>
      </w:pPr>
    </w:p>
    <w:p w14:paraId="08746858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b/>
          <w:sz w:val="28"/>
        </w:rPr>
      </w:pPr>
    </w:p>
    <w:p w14:paraId="74D3BF73" w14:textId="77777777" w:rsidR="00335A17" w:rsidRDefault="00335A17" w:rsidP="00335A17">
      <w:pPr>
        <w:spacing w:line="25" w:lineRule="atLeast"/>
        <w:rPr>
          <w:rFonts w:ascii="Times New Roman" w:hAnsi="Times New Roman"/>
          <w:b/>
          <w:sz w:val="28"/>
        </w:rPr>
      </w:pPr>
    </w:p>
    <w:p w14:paraId="7A64838D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Выполнил</w:t>
      </w:r>
      <w:r>
        <w:rPr>
          <w:rFonts w:ascii="Times New Roman" w:hAnsi="Times New Roman"/>
          <w:sz w:val="28"/>
        </w:rPr>
        <w:t>:</w:t>
      </w:r>
    </w:p>
    <w:p w14:paraId="7D17C443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ст. гр. ПРИ-120</w:t>
      </w:r>
    </w:p>
    <w:p w14:paraId="13D12AEA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Д. А. Грачев</w:t>
      </w:r>
    </w:p>
    <w:p w14:paraId="5A680E20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</w:p>
    <w:p w14:paraId="64F2C787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</w:p>
    <w:p w14:paraId="50DD6115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Принял</w:t>
      </w:r>
      <w:r>
        <w:rPr>
          <w:rFonts w:ascii="Times New Roman" w:hAnsi="Times New Roman"/>
          <w:sz w:val="28"/>
        </w:rPr>
        <w:t>:</w:t>
      </w:r>
    </w:p>
    <w:p w14:paraId="1B734D93" w14:textId="63059D30" w:rsidR="00335A17" w:rsidRPr="00335A17" w:rsidRDefault="008D160D" w:rsidP="00335A17">
      <w:pPr>
        <w:spacing w:after="0" w:line="252" w:lineRule="auto"/>
        <w:ind w:left="7080"/>
        <w:jc w:val="right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Хлызова</w:t>
      </w:r>
      <w:proofErr w:type="spellEnd"/>
      <w:r w:rsidR="00335A17">
        <w:rPr>
          <w:rFonts w:ascii="Times New Roman" w:hAnsi="Times New Roman" w:cs="Times New Roman"/>
          <w:sz w:val="28"/>
        </w:rPr>
        <w:t xml:space="preserve"> В. </w:t>
      </w:r>
      <w:r>
        <w:rPr>
          <w:rFonts w:ascii="Times New Roman" w:hAnsi="Times New Roman" w:cs="Times New Roman"/>
          <w:sz w:val="28"/>
        </w:rPr>
        <w:t>Г</w:t>
      </w:r>
      <w:r w:rsidR="00335A17">
        <w:rPr>
          <w:rFonts w:ascii="Times New Roman" w:hAnsi="Times New Roman" w:cs="Times New Roman"/>
          <w:sz w:val="28"/>
        </w:rPr>
        <w:t>.</w:t>
      </w:r>
    </w:p>
    <w:p w14:paraId="3173AE42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</w:p>
    <w:p w14:paraId="3DF0FA1C" w14:textId="77777777" w:rsidR="00335A17" w:rsidRDefault="00335A17" w:rsidP="00335A17">
      <w:pPr>
        <w:spacing w:line="25" w:lineRule="atLeast"/>
        <w:rPr>
          <w:rFonts w:ascii="Times New Roman" w:hAnsi="Times New Roman"/>
          <w:sz w:val="28"/>
        </w:rPr>
      </w:pPr>
    </w:p>
    <w:p w14:paraId="60B7DFBC" w14:textId="69CB5835" w:rsidR="00335A17" w:rsidRDefault="00335A17" w:rsidP="00335A17">
      <w:pPr>
        <w:rPr>
          <w:rFonts w:ascii="Times New Roman" w:hAnsi="Times New Roman"/>
          <w:sz w:val="28"/>
        </w:rPr>
      </w:pPr>
    </w:p>
    <w:p w14:paraId="090F07CA" w14:textId="77777777" w:rsidR="00335A17" w:rsidRDefault="00335A17" w:rsidP="00335A17">
      <w:pPr>
        <w:rPr>
          <w:rFonts w:ascii="Times New Roman" w:hAnsi="Times New Roman"/>
          <w:sz w:val="28"/>
        </w:rPr>
      </w:pPr>
    </w:p>
    <w:p w14:paraId="023B946F" w14:textId="073523C0" w:rsidR="0008687E" w:rsidRDefault="00335A17" w:rsidP="00335A17">
      <w:pPr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ладимир, 202</w:t>
      </w:r>
      <w:r w:rsidR="008D160D">
        <w:rPr>
          <w:rFonts w:ascii="Times New Roman" w:hAnsi="Times New Roman"/>
          <w:sz w:val="28"/>
        </w:rPr>
        <w:t>3</w:t>
      </w:r>
    </w:p>
    <w:p w14:paraId="2D450007" w14:textId="1BA21D17" w:rsidR="00335A17" w:rsidRDefault="00335A17" w:rsidP="00335A17">
      <w:pPr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ЦЕЛЬ РАБОТЫ</w:t>
      </w:r>
    </w:p>
    <w:p w14:paraId="2A1BE578" w14:textId="77777777" w:rsidR="00AB052A" w:rsidRPr="00AB052A" w:rsidRDefault="00AB052A" w:rsidP="00AB052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B052A">
        <w:rPr>
          <w:rFonts w:ascii="Times New Roman" w:hAnsi="Times New Roman" w:cs="Times New Roman"/>
          <w:sz w:val="28"/>
          <w:szCs w:val="28"/>
        </w:rPr>
        <w:t>Изучить методику экспертной оценки качества ПИС с помощью ранжированных рядов и сделать вывод о том, какой объект лучше или хуже других и на сколько.</w:t>
      </w:r>
    </w:p>
    <w:p w14:paraId="4F52DE78" w14:textId="1C9F1CF6" w:rsidR="00744E09" w:rsidRDefault="00335A17" w:rsidP="00DB4F5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Е РАБОТЫ</w:t>
      </w:r>
    </w:p>
    <w:p w14:paraId="54D7922F" w14:textId="2F04437C" w:rsidR="00AB052A" w:rsidRDefault="00AB052A" w:rsidP="00AB052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полнения лабораторной работы было выбрано 5 программных средств</w:t>
      </w:r>
    </w:p>
    <w:p w14:paraId="49EB8BBD" w14:textId="2C555F35" w:rsidR="00AB052A" w:rsidRDefault="00AB052A" w:rsidP="00AB052A">
      <w:pPr>
        <w:pStyle w:val="a3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inkoff</w:t>
      </w:r>
      <w:r w:rsidRPr="00AB05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echnology</w:t>
      </w:r>
      <w:r w:rsidRPr="00AB05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dar</w:t>
      </w:r>
      <w:r w:rsidRPr="00AB05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AB05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AB052A">
        <w:rPr>
          <w:rFonts w:ascii="Times New Roman" w:hAnsi="Times New Roman" w:cs="Times New Roman"/>
          <w:sz w:val="28"/>
          <w:szCs w:val="28"/>
        </w:rPr>
        <w:t>ервис позволяющий оценить уровень адаптации технологии в Тинькофф. С помощью радара можно найти перспективные технологии, за которыми следует следить или технологии, от которых желательно отказаться</w:t>
      </w:r>
    </w:p>
    <w:p w14:paraId="220211BB" w14:textId="5237100F" w:rsidR="00AB052A" w:rsidRDefault="00AB052A" w:rsidP="00AB052A">
      <w:pPr>
        <w:pStyle w:val="a3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Zalando</w:t>
      </w:r>
      <w:r w:rsid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>
        <w:rPr>
          <w:rFonts w:ascii="Times New Roman" w:hAnsi="Times New Roman" w:cs="Times New Roman"/>
          <w:sz w:val="28"/>
          <w:szCs w:val="28"/>
          <w:lang w:val="en-US"/>
        </w:rPr>
        <w:t>Tech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>
        <w:rPr>
          <w:rFonts w:ascii="Times New Roman" w:hAnsi="Times New Roman" w:cs="Times New Roman"/>
          <w:sz w:val="28"/>
          <w:szCs w:val="28"/>
          <w:lang w:val="en-US"/>
        </w:rPr>
        <w:t>Radar</w:t>
      </w:r>
      <w:r w:rsidRPr="00AB052A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роект с открытым исходным кодом, который позволяет просто и быстро сформировать технологический радар для нужд компании</w:t>
      </w:r>
      <w:r w:rsidR="002A3F20">
        <w:rPr>
          <w:rFonts w:ascii="Times New Roman" w:hAnsi="Times New Roman" w:cs="Times New Roman"/>
          <w:sz w:val="28"/>
          <w:szCs w:val="28"/>
        </w:rPr>
        <w:t>, так же позволяет добавить ссылки на дополнительную информацию про технологию на радар</w:t>
      </w:r>
    </w:p>
    <w:p w14:paraId="5057AFD9" w14:textId="4CE4F765" w:rsidR="002310F6" w:rsidRPr="002310F6" w:rsidRDefault="002310F6" w:rsidP="00AB052A">
      <w:pPr>
        <w:pStyle w:val="a3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oughtWorks</w:t>
      </w:r>
      <w:proofErr w:type="spellEnd"/>
      <w:r w:rsidR="002A3F20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>
        <w:rPr>
          <w:rFonts w:ascii="Times New Roman" w:hAnsi="Times New Roman" w:cs="Times New Roman"/>
          <w:sz w:val="28"/>
          <w:szCs w:val="28"/>
          <w:lang w:val="en-US"/>
        </w:rPr>
        <w:t>Tech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>
        <w:rPr>
          <w:rFonts w:ascii="Times New Roman" w:hAnsi="Times New Roman" w:cs="Times New Roman"/>
          <w:sz w:val="28"/>
          <w:szCs w:val="28"/>
          <w:lang w:val="en-US"/>
        </w:rPr>
        <w:t>Radar</w:t>
      </w:r>
      <w:r w:rsidRPr="002310F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проект с открытым исходным кодом, позволяющий сформировать технический радар, в отличии от </w:t>
      </w:r>
      <w:r>
        <w:rPr>
          <w:rFonts w:ascii="Times New Roman" w:hAnsi="Times New Roman" w:cs="Times New Roman"/>
          <w:sz w:val="28"/>
          <w:szCs w:val="28"/>
          <w:lang w:val="en-US"/>
        </w:rPr>
        <w:t>Zalando</w:t>
      </w:r>
      <w:r w:rsidRPr="002310F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зволяет ближе рассмотреть каждую из четвертей в отдельности, но не позволяет добавить ссылки </w:t>
      </w:r>
      <w:r w:rsidR="002A3F20">
        <w:rPr>
          <w:rFonts w:ascii="Times New Roman" w:hAnsi="Times New Roman" w:cs="Times New Roman"/>
          <w:sz w:val="28"/>
          <w:szCs w:val="28"/>
        </w:rPr>
        <w:t>у элементов радара</w:t>
      </w:r>
    </w:p>
    <w:p w14:paraId="7D5FD41E" w14:textId="5817C008" w:rsidR="002310F6" w:rsidRPr="002A3F20" w:rsidRDefault="002310F6" w:rsidP="002A3F20">
      <w:pPr>
        <w:pStyle w:val="a3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tos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 w:rsidRPr="002A3F20">
        <w:rPr>
          <w:rFonts w:ascii="Times New Roman" w:hAnsi="Times New Roman" w:cs="Times New Roman"/>
          <w:sz w:val="28"/>
          <w:szCs w:val="28"/>
          <w:lang w:val="en-US"/>
        </w:rPr>
        <w:t>Cybersecurity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 w:rsidRPr="002A3F20">
        <w:rPr>
          <w:rFonts w:ascii="Times New Roman" w:hAnsi="Times New Roman" w:cs="Times New Roman"/>
          <w:sz w:val="28"/>
          <w:szCs w:val="28"/>
          <w:lang w:val="en-US"/>
        </w:rPr>
        <w:t>tech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 w:rsidRPr="002A3F20">
        <w:rPr>
          <w:rFonts w:ascii="Times New Roman" w:hAnsi="Times New Roman" w:cs="Times New Roman"/>
          <w:sz w:val="28"/>
          <w:szCs w:val="28"/>
          <w:lang w:val="en-US"/>
        </w:rPr>
        <w:t>radar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– </w:t>
      </w:r>
      <w:r w:rsidR="002A3F20">
        <w:rPr>
          <w:rFonts w:ascii="Times New Roman" w:hAnsi="Times New Roman" w:cs="Times New Roman"/>
          <w:sz w:val="28"/>
          <w:szCs w:val="28"/>
        </w:rPr>
        <w:t>технический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>
        <w:rPr>
          <w:rFonts w:ascii="Times New Roman" w:hAnsi="Times New Roman" w:cs="Times New Roman"/>
          <w:sz w:val="28"/>
          <w:szCs w:val="28"/>
        </w:rPr>
        <w:t>радар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>
        <w:rPr>
          <w:rFonts w:ascii="Times New Roman" w:hAnsi="Times New Roman" w:cs="Times New Roman"/>
          <w:sz w:val="28"/>
          <w:szCs w:val="28"/>
        </w:rPr>
        <w:t xml:space="preserve">компании </w:t>
      </w:r>
      <w:r w:rsidR="002A3F20">
        <w:rPr>
          <w:rFonts w:ascii="Times New Roman" w:hAnsi="Times New Roman" w:cs="Times New Roman"/>
          <w:sz w:val="28"/>
          <w:szCs w:val="28"/>
          <w:lang w:val="en-US"/>
        </w:rPr>
        <w:t>Atos</w:t>
      </w:r>
      <w:r w:rsidR="002A3F20">
        <w:rPr>
          <w:rFonts w:ascii="Times New Roman" w:hAnsi="Times New Roman" w:cs="Times New Roman"/>
          <w:sz w:val="28"/>
          <w:szCs w:val="28"/>
        </w:rPr>
        <w:t>, который делает упор на технологии связанные с кибербезопасностью. Радар является не интерактивным и представляет собой изображение с текстом на ней.</w:t>
      </w:r>
    </w:p>
    <w:p w14:paraId="5440E353" w14:textId="707BC9C2" w:rsidR="002310F6" w:rsidRDefault="002310F6" w:rsidP="00AB052A">
      <w:pPr>
        <w:pStyle w:val="a3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WGS</w:t>
      </w:r>
      <w:r w:rsid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>
        <w:rPr>
          <w:rFonts w:ascii="Times New Roman" w:hAnsi="Times New Roman" w:cs="Times New Roman"/>
          <w:sz w:val="28"/>
          <w:szCs w:val="28"/>
          <w:lang w:val="en-US"/>
        </w:rPr>
        <w:t>Tech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2A3F20">
        <w:rPr>
          <w:rFonts w:ascii="Times New Roman" w:hAnsi="Times New Roman" w:cs="Times New Roman"/>
          <w:sz w:val="28"/>
          <w:szCs w:val="28"/>
          <w:lang w:val="en-US"/>
        </w:rPr>
        <w:t>Radar</w:t>
      </w:r>
      <w:r w:rsidR="002A3F20" w:rsidRPr="002A3F20">
        <w:rPr>
          <w:rFonts w:ascii="Times New Roman" w:hAnsi="Times New Roman" w:cs="Times New Roman"/>
          <w:sz w:val="28"/>
          <w:szCs w:val="28"/>
        </w:rPr>
        <w:t xml:space="preserve"> - </w:t>
      </w:r>
      <w:r w:rsidR="002B17C4">
        <w:rPr>
          <w:rFonts w:ascii="Times New Roman" w:hAnsi="Times New Roman" w:cs="Times New Roman"/>
          <w:sz w:val="28"/>
          <w:szCs w:val="28"/>
        </w:rPr>
        <w:t>э</w:t>
      </w:r>
      <w:r w:rsidR="002B17C4" w:rsidRPr="002B17C4">
        <w:rPr>
          <w:rFonts w:ascii="Times New Roman" w:hAnsi="Times New Roman" w:cs="Times New Roman"/>
          <w:sz w:val="28"/>
          <w:szCs w:val="28"/>
        </w:rPr>
        <w:t>тот технологический радар представляет собой исследование новых технологий в шести областях: ресурсы, здравоохранение, образование, производство, логистика и мобильность.</w:t>
      </w:r>
      <w:r w:rsidR="002B17C4">
        <w:rPr>
          <w:rFonts w:ascii="Times New Roman" w:hAnsi="Times New Roman" w:cs="Times New Roman"/>
          <w:sz w:val="28"/>
          <w:szCs w:val="28"/>
        </w:rPr>
        <w:t xml:space="preserve"> </w:t>
      </w:r>
      <w:r w:rsidR="002B17C4" w:rsidRPr="002B17C4">
        <w:rPr>
          <w:rFonts w:ascii="Times New Roman" w:hAnsi="Times New Roman" w:cs="Times New Roman"/>
          <w:sz w:val="28"/>
          <w:szCs w:val="28"/>
        </w:rPr>
        <w:t>Было идентифицировано, проиллюстрировано, описано и оценено 150 технологий.</w:t>
      </w:r>
      <w:r w:rsidR="002B17C4">
        <w:rPr>
          <w:rFonts w:ascii="Times New Roman" w:hAnsi="Times New Roman" w:cs="Times New Roman"/>
          <w:sz w:val="28"/>
          <w:szCs w:val="28"/>
        </w:rPr>
        <w:t xml:space="preserve"> Радар отличается оригинальным дизайном и подробной информацией о технологии</w:t>
      </w:r>
    </w:p>
    <w:p w14:paraId="7F5F29BE" w14:textId="5C70B281" w:rsidR="00AB052A" w:rsidRDefault="002B17C4" w:rsidP="00AB052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экспертов, оценивающих технологии</w:t>
      </w:r>
    </w:p>
    <w:p w14:paraId="53EE136A" w14:textId="245876D8" w:rsidR="002B17C4" w:rsidRDefault="002B17C4" w:rsidP="00FD52F9">
      <w:pPr>
        <w:pStyle w:val="a3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аботчик </w:t>
      </w:r>
      <w:r w:rsidR="002639AD">
        <w:rPr>
          <w:rFonts w:ascii="Times New Roman" w:hAnsi="Times New Roman" w:cs="Times New Roman"/>
          <w:sz w:val="28"/>
          <w:szCs w:val="28"/>
        </w:rPr>
        <w:t xml:space="preserve">– специалист, </w:t>
      </w:r>
      <w:r w:rsidR="005136B9">
        <w:rPr>
          <w:rFonts w:ascii="Times New Roman" w:hAnsi="Times New Roman" w:cs="Times New Roman"/>
          <w:sz w:val="28"/>
          <w:szCs w:val="28"/>
        </w:rPr>
        <w:t>который использует технологический радар для того, чтобы понять какие технологии уже используются в команде и по ним имеется экспертиза</w:t>
      </w:r>
      <w:r w:rsidR="005C1C37">
        <w:rPr>
          <w:rFonts w:ascii="Times New Roman" w:hAnsi="Times New Roman" w:cs="Times New Roman"/>
          <w:sz w:val="28"/>
          <w:szCs w:val="28"/>
        </w:rPr>
        <w:t>.</w:t>
      </w:r>
    </w:p>
    <w:p w14:paraId="15173E42" w14:textId="748BF1C4" w:rsidR="002B17C4" w:rsidRDefault="005C1C37" w:rsidP="00FD52F9">
      <w:pPr>
        <w:pStyle w:val="a3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м лидер</w:t>
      </w:r>
      <w:r w:rsidR="002639AD">
        <w:rPr>
          <w:rFonts w:ascii="Times New Roman" w:hAnsi="Times New Roman" w:cs="Times New Roman"/>
          <w:sz w:val="28"/>
          <w:szCs w:val="28"/>
        </w:rPr>
        <w:t xml:space="preserve"> – работник компании, который использует технологический радар для того, чтобы понять какие технологии уже используются в команде </w:t>
      </w:r>
      <w:r w:rsidR="00FD52F9">
        <w:rPr>
          <w:rFonts w:ascii="Times New Roman" w:hAnsi="Times New Roman" w:cs="Times New Roman"/>
          <w:sz w:val="28"/>
          <w:szCs w:val="28"/>
        </w:rPr>
        <w:t>и по ним имеется экспертиза</w:t>
      </w:r>
      <w:r w:rsidR="005136B9">
        <w:rPr>
          <w:rFonts w:ascii="Times New Roman" w:hAnsi="Times New Roman" w:cs="Times New Roman"/>
          <w:sz w:val="28"/>
          <w:szCs w:val="28"/>
        </w:rPr>
        <w:t xml:space="preserve">, а </w:t>
      </w:r>
      <w:proofErr w:type="gramStart"/>
      <w:r w:rsidR="005136B9">
        <w:rPr>
          <w:rFonts w:ascii="Times New Roman" w:hAnsi="Times New Roman" w:cs="Times New Roman"/>
          <w:sz w:val="28"/>
          <w:szCs w:val="28"/>
        </w:rPr>
        <w:t>так же</w:t>
      </w:r>
      <w:proofErr w:type="gramEnd"/>
      <w:r w:rsidR="005136B9">
        <w:rPr>
          <w:rFonts w:ascii="Times New Roman" w:hAnsi="Times New Roman" w:cs="Times New Roman"/>
          <w:sz w:val="28"/>
          <w:szCs w:val="28"/>
        </w:rPr>
        <w:t xml:space="preserve"> заполняет радар и следит за его информативностью</w:t>
      </w:r>
      <w:r w:rsidR="00FD52F9">
        <w:rPr>
          <w:rFonts w:ascii="Times New Roman" w:hAnsi="Times New Roman" w:cs="Times New Roman"/>
          <w:sz w:val="28"/>
          <w:szCs w:val="28"/>
        </w:rPr>
        <w:t>.</w:t>
      </w:r>
    </w:p>
    <w:p w14:paraId="19041E3A" w14:textId="452FBA07" w:rsidR="002B17C4" w:rsidRDefault="002B17C4" w:rsidP="00FD52F9">
      <w:pPr>
        <w:pStyle w:val="a3"/>
        <w:numPr>
          <w:ilvl w:val="1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искатель </w:t>
      </w:r>
      <w:r w:rsidR="00FD52F9">
        <w:rPr>
          <w:rFonts w:ascii="Times New Roman" w:hAnsi="Times New Roman" w:cs="Times New Roman"/>
          <w:sz w:val="28"/>
          <w:szCs w:val="28"/>
        </w:rPr>
        <w:t>– человек извне, который планирует устроится на работу в компанию, на радаре он может узнать какие технологии используются в компании и подходит ли данный стек ему.</w:t>
      </w:r>
    </w:p>
    <w:p w14:paraId="433FF449" w14:textId="2D5EC3C8" w:rsidR="00AB052A" w:rsidRDefault="00A225F9" w:rsidP="00AB052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ки экспертов представлены в таблице 1</w:t>
      </w:r>
    </w:p>
    <w:p w14:paraId="63063EAB" w14:textId="081BFA5D" w:rsidR="00A225F9" w:rsidRDefault="00A225F9" w:rsidP="00A225F9">
      <w:pPr>
        <w:pStyle w:val="a4"/>
        <w:keepNext/>
        <w:ind w:firstLine="360"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5E2477">
        <w:rPr>
          <w:noProof/>
        </w:rPr>
        <w:t>1</w:t>
      </w:r>
      <w:r>
        <w:fldChar w:fldCharType="end"/>
      </w:r>
      <w:r>
        <w:t>. Оценки экспертов</w:t>
      </w:r>
    </w:p>
    <w:tbl>
      <w:tblPr>
        <w:tblW w:w="8799" w:type="dxa"/>
        <w:jc w:val="center"/>
        <w:tblLook w:val="04A0" w:firstRow="1" w:lastRow="0" w:firstColumn="1" w:lastColumn="0" w:noHBand="0" w:noVBand="1"/>
      </w:tblPr>
      <w:tblGrid>
        <w:gridCol w:w="1300"/>
        <w:gridCol w:w="3120"/>
        <w:gridCol w:w="1499"/>
        <w:gridCol w:w="1440"/>
        <w:gridCol w:w="1440"/>
      </w:tblGrid>
      <w:tr w:rsidR="00A225F9" w:rsidRPr="00A225F9" w14:paraId="77363E68" w14:textId="77777777" w:rsidTr="00A225F9">
        <w:trPr>
          <w:trHeight w:val="320"/>
          <w:jc w:val="center"/>
        </w:trPr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D0C3CE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3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49644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Программный продукт</w:t>
            </w:r>
          </w:p>
        </w:tc>
        <w:tc>
          <w:tcPr>
            <w:tcW w:w="14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5A624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Разработчик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337B16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Тим лидер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05C3D3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Соискатель</w:t>
            </w:r>
          </w:p>
        </w:tc>
      </w:tr>
      <w:tr w:rsidR="00A225F9" w:rsidRPr="00A225F9" w14:paraId="09FE588A" w14:textId="77777777" w:rsidTr="00A225F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503EE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1</w:t>
            </w:r>
          </w:p>
        </w:tc>
        <w:tc>
          <w:tcPr>
            <w:tcW w:w="3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74ADBC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US" w:eastAsia="ru-RU"/>
              </w:rPr>
              <w:t xml:space="preserve">Tinkoff Technology Radar </w:t>
            </w:r>
          </w:p>
        </w:tc>
        <w:tc>
          <w:tcPr>
            <w:tcW w:w="14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39CAE8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9F64D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AE7E1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225F9" w:rsidRPr="00A225F9" w14:paraId="51CC687B" w14:textId="77777777" w:rsidTr="00A225F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9769A4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2</w:t>
            </w:r>
          </w:p>
        </w:tc>
        <w:tc>
          <w:tcPr>
            <w:tcW w:w="3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BCABAB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US" w:eastAsia="ru-RU"/>
              </w:rPr>
              <w:t xml:space="preserve">Zalando Tech Radar </w:t>
            </w:r>
          </w:p>
        </w:tc>
        <w:tc>
          <w:tcPr>
            <w:tcW w:w="14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1298F6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2E709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E64406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225F9" w:rsidRPr="00A225F9" w14:paraId="7F2BD4F2" w14:textId="77777777" w:rsidTr="00A225F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D10968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3</w:t>
            </w:r>
          </w:p>
        </w:tc>
        <w:tc>
          <w:tcPr>
            <w:tcW w:w="3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62A2A3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US" w:eastAsia="ru-RU"/>
              </w:rPr>
              <w:t>ThoughtWorks</w:t>
            </w:r>
            <w:proofErr w:type="spellEnd"/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US" w:eastAsia="ru-RU"/>
              </w:rPr>
              <w:t xml:space="preserve"> Tech Radar </w:t>
            </w:r>
          </w:p>
        </w:tc>
        <w:tc>
          <w:tcPr>
            <w:tcW w:w="14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06287A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B7AF5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B8CA0B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A225F9" w:rsidRPr="00A225F9" w14:paraId="68D6DB93" w14:textId="77777777" w:rsidTr="00A225F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536A8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4</w:t>
            </w:r>
          </w:p>
        </w:tc>
        <w:tc>
          <w:tcPr>
            <w:tcW w:w="3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5EB6B4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US" w:eastAsia="ru-RU"/>
              </w:rPr>
              <w:t xml:space="preserve">Atos Cybersecurity tech radar </w:t>
            </w:r>
          </w:p>
        </w:tc>
        <w:tc>
          <w:tcPr>
            <w:tcW w:w="14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93F1E8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414F1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943C38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225F9" w:rsidRPr="00A225F9" w14:paraId="531C36A2" w14:textId="77777777" w:rsidTr="00A225F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B28F31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5</w:t>
            </w:r>
          </w:p>
        </w:tc>
        <w:tc>
          <w:tcPr>
            <w:tcW w:w="3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BF6C8" w14:textId="77777777" w:rsidR="00A225F9" w:rsidRPr="00A225F9" w:rsidRDefault="00A225F9" w:rsidP="00A225F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val="en-US" w:eastAsia="ru-RU"/>
              </w:rPr>
              <w:t xml:space="preserve">WGS Tech Radar </w:t>
            </w:r>
          </w:p>
        </w:tc>
        <w:tc>
          <w:tcPr>
            <w:tcW w:w="14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74865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1408D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656C9" w14:textId="77777777" w:rsidR="00A225F9" w:rsidRPr="00A225F9" w:rsidRDefault="00A225F9" w:rsidP="00A225F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225F9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</w:tbl>
    <w:p w14:paraId="6798DF08" w14:textId="77777777" w:rsidR="00A225F9" w:rsidRPr="00A225F9" w:rsidRDefault="00A225F9" w:rsidP="00A225F9">
      <w:pPr>
        <w:rPr>
          <w:rFonts w:ascii="Times New Roman" w:hAnsi="Times New Roman" w:cs="Times New Roman"/>
          <w:sz w:val="28"/>
          <w:szCs w:val="28"/>
        </w:rPr>
      </w:pPr>
    </w:p>
    <w:p w14:paraId="3921CDE6" w14:textId="7F431414" w:rsidR="00AB052A" w:rsidRPr="00A225F9" w:rsidRDefault="00A225F9" w:rsidP="00A6162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Составим</w:t>
      </w:r>
      <w:r w:rsidRPr="00AC5DB9">
        <w:rPr>
          <w:rFonts w:ascii="Times New Roman" w:hAnsi="Times New Roman" w:cs="Times New Roman"/>
          <w:sz w:val="28"/>
        </w:rPr>
        <w:t xml:space="preserve"> ранжированные ряды по возрастающей шкале порядка</w:t>
      </w:r>
      <w:r>
        <w:rPr>
          <w:rFonts w:ascii="Times New Roman" w:hAnsi="Times New Roman" w:cs="Times New Roman"/>
          <w:sz w:val="28"/>
        </w:rPr>
        <w:t>.</w:t>
      </w:r>
      <w:r w:rsidR="00A6162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езультат представлен </w:t>
      </w:r>
      <w:r>
        <w:rPr>
          <w:rFonts w:ascii="Times New Roman" w:hAnsi="Times New Roman" w:cs="Times New Roman"/>
          <w:sz w:val="28"/>
        </w:rPr>
        <w:t>в таблице</w:t>
      </w:r>
      <w:r>
        <w:rPr>
          <w:rFonts w:ascii="Times New Roman" w:hAnsi="Times New Roman" w:cs="Times New Roman"/>
          <w:sz w:val="28"/>
        </w:rPr>
        <w:t xml:space="preserve"> 2</w:t>
      </w:r>
    </w:p>
    <w:p w14:paraId="12977A27" w14:textId="6E1AFCC4" w:rsidR="00A61628" w:rsidRDefault="00A61628" w:rsidP="00A61628">
      <w:pPr>
        <w:pStyle w:val="a4"/>
        <w:keepNext/>
        <w:ind w:firstLine="708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5E2477">
        <w:rPr>
          <w:noProof/>
        </w:rPr>
        <w:t>2</w:t>
      </w:r>
      <w:r>
        <w:fldChar w:fldCharType="end"/>
      </w:r>
      <w:r>
        <w:rPr>
          <w:lang w:val="en-US"/>
        </w:rPr>
        <w:t xml:space="preserve">. </w:t>
      </w:r>
      <w:r>
        <w:t>Ранжированные ряды</w:t>
      </w:r>
    </w:p>
    <w:tbl>
      <w:tblPr>
        <w:tblW w:w="7999" w:type="dxa"/>
        <w:jc w:val="center"/>
        <w:tblLook w:val="04A0" w:firstRow="1" w:lastRow="0" w:firstColumn="1" w:lastColumn="0" w:noHBand="0" w:noVBand="1"/>
      </w:tblPr>
      <w:tblGrid>
        <w:gridCol w:w="1499"/>
        <w:gridCol w:w="1300"/>
        <w:gridCol w:w="1300"/>
        <w:gridCol w:w="1300"/>
        <w:gridCol w:w="1300"/>
        <w:gridCol w:w="1300"/>
      </w:tblGrid>
      <w:tr w:rsidR="00A61628" w:rsidRPr="00A61628" w14:paraId="3934A18C" w14:textId="77777777" w:rsidTr="00A61628">
        <w:trPr>
          <w:trHeight w:val="320"/>
          <w:jc w:val="center"/>
        </w:trPr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C4C43E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50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94123" w14:textId="77777777" w:rsidR="00A61628" w:rsidRPr="00A61628" w:rsidRDefault="00A61628" w:rsidP="00A616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Ранжированные ряды по возрастающей шкале</w:t>
            </w:r>
          </w:p>
        </w:tc>
      </w:tr>
      <w:tr w:rsidR="00A61628" w:rsidRPr="00A61628" w14:paraId="0AF08997" w14:textId="77777777" w:rsidTr="00A61628">
        <w:trPr>
          <w:trHeight w:val="320"/>
          <w:jc w:val="center"/>
        </w:trPr>
        <w:tc>
          <w:tcPr>
            <w:tcW w:w="14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265CCA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Разработчик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27E8F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7E113B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80A1B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88971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9DB9E0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1</w:t>
            </w:r>
          </w:p>
        </w:tc>
      </w:tr>
      <w:tr w:rsidR="00A61628" w:rsidRPr="00A61628" w14:paraId="5F204C24" w14:textId="77777777" w:rsidTr="00A61628">
        <w:trPr>
          <w:trHeight w:val="320"/>
          <w:jc w:val="center"/>
        </w:trPr>
        <w:tc>
          <w:tcPr>
            <w:tcW w:w="14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B16B5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Тим лидер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30814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59B770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DF2B2A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87BE2E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97AEF9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3</w:t>
            </w:r>
          </w:p>
        </w:tc>
      </w:tr>
      <w:tr w:rsidR="00A61628" w:rsidRPr="00A61628" w14:paraId="17D6D354" w14:textId="77777777" w:rsidTr="00A61628">
        <w:trPr>
          <w:trHeight w:val="320"/>
          <w:jc w:val="center"/>
        </w:trPr>
        <w:tc>
          <w:tcPr>
            <w:tcW w:w="14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15D811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Соискатель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EFFF5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7E368A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FF327D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409D88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E8461F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1</w:t>
            </w:r>
          </w:p>
        </w:tc>
      </w:tr>
    </w:tbl>
    <w:p w14:paraId="5788544A" w14:textId="77777777" w:rsidR="00A225F9" w:rsidRPr="00A225F9" w:rsidRDefault="00A225F9" w:rsidP="00A225F9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97C2230" w14:textId="2F258E19" w:rsidR="00AB052A" w:rsidRDefault="00A61628" w:rsidP="00A6162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</w:rPr>
      </w:pPr>
      <w:r w:rsidRPr="00A61628">
        <w:rPr>
          <w:rFonts w:ascii="Times New Roman" w:hAnsi="Times New Roman" w:cs="Times New Roman"/>
          <w:sz w:val="28"/>
        </w:rPr>
        <w:t>Определим суммы рангов каждого из объектов экспертной оценки.</w:t>
      </w:r>
      <w:r>
        <w:rPr>
          <w:rFonts w:ascii="Times New Roman" w:hAnsi="Times New Roman" w:cs="Times New Roman"/>
          <w:sz w:val="28"/>
        </w:rPr>
        <w:t xml:space="preserve"> </w:t>
      </w:r>
      <w:r w:rsidRPr="00A61628">
        <w:rPr>
          <w:rFonts w:ascii="Times New Roman" w:hAnsi="Times New Roman" w:cs="Times New Roman"/>
          <w:sz w:val="28"/>
        </w:rPr>
        <w:t>Результат представлен на рисунке 3.</w:t>
      </w:r>
    </w:p>
    <w:p w14:paraId="50A4693F" w14:textId="0ACC42BC" w:rsidR="00A61628" w:rsidRDefault="00A61628" w:rsidP="00A61628">
      <w:pPr>
        <w:pStyle w:val="a4"/>
        <w:keepNext/>
        <w:ind w:left="708" w:firstLine="708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5E2477">
        <w:rPr>
          <w:noProof/>
        </w:rPr>
        <w:t>3</w:t>
      </w:r>
      <w:r>
        <w:fldChar w:fldCharType="end"/>
      </w:r>
      <w:r>
        <w:t>. Суммы рангов</w:t>
      </w:r>
    </w:p>
    <w:tbl>
      <w:tblPr>
        <w:tblW w:w="6500" w:type="dxa"/>
        <w:jc w:val="center"/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</w:tblGrid>
      <w:tr w:rsidR="00A61628" w:rsidRPr="00A61628" w14:paraId="20477697" w14:textId="77777777" w:rsidTr="00A61628">
        <w:trPr>
          <w:trHeight w:val="320"/>
          <w:jc w:val="center"/>
        </w:trPr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1E20C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39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E9DC86" w14:textId="77777777" w:rsidR="00A61628" w:rsidRPr="00A61628" w:rsidRDefault="00A61628" w:rsidP="00A6162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Суммы рангов каждого из объектов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DC551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сего</w:t>
            </w:r>
          </w:p>
        </w:tc>
      </w:tr>
      <w:tr w:rsidR="00A61628" w:rsidRPr="00A61628" w14:paraId="256A4C48" w14:textId="77777777" w:rsidTr="00A61628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D413D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CBED0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122EE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D77B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586D6A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4</w:t>
            </w:r>
          </w:p>
        </w:tc>
      </w:tr>
      <w:tr w:rsidR="00A61628" w:rsidRPr="00A61628" w14:paraId="526E538C" w14:textId="77777777" w:rsidTr="00A61628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FD38A6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7337FD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3785CE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4FFB7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2CBB8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9</w:t>
            </w:r>
          </w:p>
        </w:tc>
      </w:tr>
      <w:tr w:rsidR="00A61628" w:rsidRPr="00A61628" w14:paraId="7BC00AC8" w14:textId="77777777" w:rsidTr="00A61628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87FC72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C9269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B97653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FD2020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C63A87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A61628" w:rsidRPr="00A61628" w14:paraId="67D3D1C3" w14:textId="77777777" w:rsidTr="00A61628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A8E46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E0D165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CDF1D9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3E9B9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A3A85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61628" w:rsidRPr="00A61628" w14:paraId="4E77C4DA" w14:textId="77777777" w:rsidTr="00A61628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2310B0" w14:textId="77777777" w:rsidR="00A61628" w:rsidRPr="00A61628" w:rsidRDefault="00A61628" w:rsidP="00A6162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40A87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54A7AD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B14807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50684" w14:textId="77777777" w:rsidR="00A61628" w:rsidRPr="00A61628" w:rsidRDefault="00A61628" w:rsidP="00A61628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61628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</w:tbl>
    <w:p w14:paraId="155699B7" w14:textId="77777777" w:rsidR="00A61628" w:rsidRPr="00A61628" w:rsidRDefault="00A61628" w:rsidP="00A61628">
      <w:pPr>
        <w:jc w:val="center"/>
        <w:rPr>
          <w:rFonts w:ascii="Times New Roman" w:hAnsi="Times New Roman" w:cs="Times New Roman"/>
          <w:sz w:val="28"/>
        </w:rPr>
      </w:pPr>
    </w:p>
    <w:p w14:paraId="4D08A717" w14:textId="620702E2" w:rsidR="00AB052A" w:rsidRPr="00A61628" w:rsidRDefault="00A61628" w:rsidP="00A6162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C0EB7">
        <w:rPr>
          <w:rFonts w:ascii="Times New Roman" w:hAnsi="Times New Roman" w:cs="Times New Roman"/>
          <w:sz w:val="28"/>
        </w:rPr>
        <w:t>На основании полученных сумм рангов стро</w:t>
      </w:r>
      <w:r>
        <w:rPr>
          <w:rFonts w:ascii="Times New Roman" w:hAnsi="Times New Roman" w:cs="Times New Roman"/>
          <w:sz w:val="28"/>
        </w:rPr>
        <w:t>им обобщенный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анжированный ряд</w:t>
      </w:r>
    </w:p>
    <w:p w14:paraId="10D1883D" w14:textId="48E1B37F" w:rsidR="00A61628" w:rsidRPr="00A61628" w:rsidRDefault="00A61628" w:rsidP="00A61628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Q1 &gt; Q2 &gt; Q3 &gt; Q4 </w:t>
      </w:r>
      <w:r w:rsidRPr="00A61628">
        <w:rPr>
          <w:rFonts w:ascii="Times New Roman" w:hAnsi="Times New Roman" w:cs="Times New Roman"/>
          <w:sz w:val="28"/>
          <w:szCs w:val="28"/>
          <w:lang w:val="en-US"/>
        </w:rPr>
        <w:t>≥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Q5</w:t>
      </w:r>
    </w:p>
    <w:p w14:paraId="6977B1BB" w14:textId="77777777" w:rsidR="00A61628" w:rsidRPr="00A61628" w:rsidRDefault="00A61628" w:rsidP="00A61628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</w:rPr>
      </w:pPr>
      <w:r w:rsidRPr="00A61628">
        <w:rPr>
          <w:rFonts w:ascii="Times New Roman" w:hAnsi="Times New Roman" w:cs="Times New Roman"/>
          <w:sz w:val="28"/>
        </w:rPr>
        <w:t>Обобщенные экспертные оценки качества рассматриваемых объектов экспертизы, т.е. коэффициенты их весомости, рассчитываются по формуле:</w:t>
      </w:r>
    </w:p>
    <w:p w14:paraId="2FEA3EBE" w14:textId="77777777" w:rsidR="00A61628" w:rsidRPr="00A61628" w:rsidRDefault="00896EC9" w:rsidP="00A61628">
      <w:pPr>
        <w:pStyle w:val="a3"/>
        <w:ind w:left="360"/>
        <w:jc w:val="center"/>
        <w:rPr>
          <w:rFonts w:ascii="Times New Roman" w:hAnsi="Times New Roman" w:cs="Times New Roman"/>
          <w:sz w:val="28"/>
        </w:rPr>
      </w:pPr>
      <w:r w:rsidRPr="00896EC9">
        <w:rPr>
          <w:noProof/>
          <w:lang w:eastAsia="ru-RU"/>
        </w:rPr>
        <w:object w:dxaOrig="1275" w:dyaOrig="1275" w14:anchorId="4875D0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63.25pt;height:63.25pt;mso-width-percent:0;mso-height-percent:0;mso-width-percent:0;mso-height-percent:0" o:ole="">
            <v:imagedata r:id="rId5" o:title=""/>
          </v:shape>
          <o:OLEObject Type="Embed" ProgID="Equation.DSMT4" ShapeID="_x0000_i1026" DrawAspect="Content" ObjectID="_1756805608" r:id="rId6"/>
        </w:object>
      </w:r>
      <w:r w:rsidR="00A61628" w:rsidRPr="00A61628">
        <w:rPr>
          <w:rFonts w:ascii="Times New Roman" w:hAnsi="Times New Roman" w:cs="Times New Roman"/>
          <w:sz w:val="28"/>
        </w:rPr>
        <w:tab/>
        <w:t xml:space="preserve"> (1) ,</w:t>
      </w:r>
    </w:p>
    <w:p w14:paraId="193FA5E4" w14:textId="77777777" w:rsidR="00A61628" w:rsidRDefault="00A61628" w:rsidP="00A61628">
      <w:pPr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t xml:space="preserve">где n – количество экспертов; </w:t>
      </w:r>
    </w:p>
    <w:p w14:paraId="17778968" w14:textId="3C07FB47" w:rsidR="00A61628" w:rsidRPr="00605727" w:rsidRDefault="00A61628" w:rsidP="00A61628">
      <w:pPr>
        <w:jc w:val="both"/>
        <w:rPr>
          <w:rFonts w:ascii="Times New Roman" w:hAnsi="Times New Roman" w:cs="Times New Roman"/>
          <w:sz w:val="28"/>
        </w:rPr>
      </w:pPr>
      <w:r w:rsidRPr="00605727">
        <w:rPr>
          <w:rFonts w:ascii="Times New Roman" w:hAnsi="Times New Roman" w:cs="Times New Roman"/>
          <w:sz w:val="28"/>
        </w:rPr>
        <w:t xml:space="preserve">m - число оцениваемых показателей; </w:t>
      </w:r>
    </w:p>
    <w:p w14:paraId="5FDF17B2" w14:textId="77777777" w:rsidR="00A61628" w:rsidRPr="00605727" w:rsidRDefault="00896EC9" w:rsidP="00A61628">
      <w:pPr>
        <w:spacing w:after="0"/>
        <w:jc w:val="both"/>
        <w:rPr>
          <w:rFonts w:ascii="Times New Roman" w:hAnsi="Times New Roman" w:cs="Times New Roman"/>
          <w:sz w:val="28"/>
        </w:rPr>
      </w:pPr>
      <w:r w:rsidRPr="00896EC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object w:dxaOrig="435" w:dyaOrig="420" w14:anchorId="0C9CFB5B">
          <v:shape id="_x0000_i1025" type="#_x0000_t75" alt="" style="width:21.55pt;height:20.8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56805609" r:id="rId8"/>
        </w:object>
      </w:r>
      <w:r w:rsidR="00A61628" w:rsidRPr="00605727">
        <w:rPr>
          <w:rFonts w:ascii="Times New Roman" w:hAnsi="Times New Roman" w:cs="Times New Roman"/>
          <w:sz w:val="28"/>
        </w:rPr>
        <w:t xml:space="preserve"> – коэффициент весомости j-го показателя</w:t>
      </w:r>
      <w:r w:rsidR="00A61628">
        <w:rPr>
          <w:rFonts w:ascii="Times New Roman" w:hAnsi="Times New Roman" w:cs="Times New Roman"/>
          <w:sz w:val="28"/>
        </w:rPr>
        <w:t xml:space="preserve"> в рангах (баллах), который дал </w:t>
      </w:r>
      <w:r w:rsidR="00A61628" w:rsidRPr="00605727">
        <w:rPr>
          <w:rFonts w:ascii="Times New Roman" w:hAnsi="Times New Roman" w:cs="Times New Roman"/>
          <w:sz w:val="28"/>
        </w:rPr>
        <w:t>i-</w:t>
      </w:r>
      <w:proofErr w:type="spellStart"/>
      <w:r w:rsidR="00A61628" w:rsidRPr="00605727">
        <w:rPr>
          <w:rFonts w:ascii="Times New Roman" w:hAnsi="Times New Roman" w:cs="Times New Roman"/>
          <w:sz w:val="28"/>
        </w:rPr>
        <w:t>ый</w:t>
      </w:r>
      <w:proofErr w:type="spellEnd"/>
      <w:r w:rsidR="00A61628" w:rsidRPr="00605727">
        <w:rPr>
          <w:rFonts w:ascii="Times New Roman" w:hAnsi="Times New Roman" w:cs="Times New Roman"/>
          <w:sz w:val="28"/>
        </w:rPr>
        <w:t xml:space="preserve"> эксперт.</w:t>
      </w:r>
    </w:p>
    <w:p w14:paraId="028C2465" w14:textId="588D0CED" w:rsidR="005E2477" w:rsidRDefault="005E2477" w:rsidP="005E2477">
      <w:pPr>
        <w:pStyle w:val="a4"/>
        <w:keepNext/>
        <w:ind w:left="1416" w:firstLine="708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rPr>
          <w:lang w:val="en-US"/>
        </w:rPr>
        <w:t>.</w:t>
      </w:r>
      <w:r>
        <w:t xml:space="preserve">Обобщенные </w:t>
      </w:r>
      <w:proofErr w:type="spellStart"/>
      <w:r>
        <w:t>эксертные</w:t>
      </w:r>
      <w:proofErr w:type="spellEnd"/>
      <w:r>
        <w:t xml:space="preserve"> оценки</w:t>
      </w:r>
    </w:p>
    <w:tbl>
      <w:tblPr>
        <w:tblW w:w="5011" w:type="dxa"/>
        <w:jc w:val="center"/>
        <w:tblLook w:val="04A0" w:firstRow="1" w:lastRow="0" w:firstColumn="1" w:lastColumn="0" w:noHBand="0" w:noVBand="1"/>
      </w:tblPr>
      <w:tblGrid>
        <w:gridCol w:w="2340"/>
        <w:gridCol w:w="1371"/>
        <w:gridCol w:w="1300"/>
      </w:tblGrid>
      <w:tr w:rsidR="005E2477" w:rsidRPr="005E2477" w14:paraId="278542FF" w14:textId="77777777" w:rsidTr="005E2477">
        <w:trPr>
          <w:trHeight w:val="320"/>
          <w:jc w:val="center"/>
        </w:trPr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BC48A7" w14:textId="77777777" w:rsidR="005E2477" w:rsidRPr="005E2477" w:rsidRDefault="005E2477" w:rsidP="005E24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Обобщенные оценки</w:t>
            </w:r>
          </w:p>
        </w:tc>
        <w:tc>
          <w:tcPr>
            <w:tcW w:w="13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3BEE6F" w14:textId="77777777" w:rsidR="005E2477" w:rsidRPr="005E2477" w:rsidRDefault="005E2477" w:rsidP="005E24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i</w:t>
            </w:r>
            <w:proofErr w:type="spellEnd"/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36E1E7" w14:textId="77777777" w:rsidR="005E2477" w:rsidRPr="005E2477" w:rsidRDefault="005E2477" w:rsidP="005E24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5E2477" w:rsidRPr="005E2477" w14:paraId="143A9765" w14:textId="77777777" w:rsidTr="005E2477">
        <w:trPr>
          <w:trHeight w:val="320"/>
          <w:jc w:val="center"/>
        </w:trPr>
        <w:tc>
          <w:tcPr>
            <w:tcW w:w="2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7EFA7" w14:textId="77777777" w:rsidR="005E2477" w:rsidRPr="005E2477" w:rsidRDefault="005E2477" w:rsidP="005E24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1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1AA4B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311111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CEC3CF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31</w:t>
            </w:r>
          </w:p>
        </w:tc>
      </w:tr>
      <w:tr w:rsidR="005E2477" w:rsidRPr="005E2477" w14:paraId="62C8DCF1" w14:textId="77777777" w:rsidTr="005E2477">
        <w:trPr>
          <w:trHeight w:val="320"/>
          <w:jc w:val="center"/>
        </w:trPr>
        <w:tc>
          <w:tcPr>
            <w:tcW w:w="2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EC433" w14:textId="77777777" w:rsidR="005E2477" w:rsidRPr="005E2477" w:rsidRDefault="005E2477" w:rsidP="005E24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2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49AF71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DC76DD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2</w:t>
            </w:r>
          </w:p>
        </w:tc>
      </w:tr>
      <w:tr w:rsidR="005E2477" w:rsidRPr="005E2477" w14:paraId="439E8D67" w14:textId="77777777" w:rsidTr="005E2477">
        <w:trPr>
          <w:trHeight w:val="320"/>
          <w:jc w:val="center"/>
        </w:trPr>
        <w:tc>
          <w:tcPr>
            <w:tcW w:w="2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D0EF87" w14:textId="77777777" w:rsidR="005E2477" w:rsidRPr="005E2477" w:rsidRDefault="005E2477" w:rsidP="005E24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3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1F00D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1777777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E2ECAD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18</w:t>
            </w:r>
          </w:p>
        </w:tc>
      </w:tr>
      <w:tr w:rsidR="005E2477" w:rsidRPr="005E2477" w14:paraId="7D2A1E39" w14:textId="77777777" w:rsidTr="005E2477">
        <w:trPr>
          <w:trHeight w:val="320"/>
          <w:jc w:val="center"/>
        </w:trPr>
        <w:tc>
          <w:tcPr>
            <w:tcW w:w="2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3791E" w14:textId="77777777" w:rsidR="005E2477" w:rsidRPr="005E2477" w:rsidRDefault="005E2477" w:rsidP="005E24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4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6A3F6C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1555555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101608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16</w:t>
            </w:r>
          </w:p>
        </w:tc>
      </w:tr>
      <w:tr w:rsidR="005E2477" w:rsidRPr="005E2477" w14:paraId="14B4A993" w14:textId="77777777" w:rsidTr="005E2477">
        <w:trPr>
          <w:trHeight w:val="320"/>
          <w:jc w:val="center"/>
        </w:trPr>
        <w:tc>
          <w:tcPr>
            <w:tcW w:w="2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6716F" w14:textId="77777777" w:rsidR="005E2477" w:rsidRPr="005E2477" w:rsidRDefault="005E2477" w:rsidP="005E247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Q5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A8B69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1555555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531E0D" w14:textId="77777777" w:rsidR="005E2477" w:rsidRPr="005E2477" w:rsidRDefault="005E2477" w:rsidP="005E2477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E2477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16</w:t>
            </w:r>
          </w:p>
        </w:tc>
      </w:tr>
    </w:tbl>
    <w:p w14:paraId="77DDA8EF" w14:textId="04BD33C5" w:rsidR="00AB052A" w:rsidRDefault="00AB052A" w:rsidP="00A61628">
      <w:pPr>
        <w:pStyle w:val="a3"/>
        <w:ind w:left="360"/>
        <w:rPr>
          <w:rFonts w:ascii="Times New Roman" w:hAnsi="Times New Roman" w:cs="Times New Roman"/>
          <w:sz w:val="28"/>
          <w:szCs w:val="28"/>
        </w:rPr>
      </w:pPr>
    </w:p>
    <w:p w14:paraId="17E6393D" w14:textId="72E0DB93" w:rsidR="00AB052A" w:rsidRPr="005E2477" w:rsidRDefault="005E2477" w:rsidP="005E2477">
      <w:pPr>
        <w:pStyle w:val="a3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605727">
        <w:rPr>
          <w:rFonts w:ascii="Times New Roman" w:hAnsi="Times New Roman" w:cs="Times New Roman"/>
          <w:sz w:val="28"/>
        </w:rPr>
        <w:t>Анализируя полученные экспертным методом оценки качества, можно не только указать, какой объект лучше или хуже других, но и на сколько.</w:t>
      </w:r>
    </w:p>
    <w:p w14:paraId="6B558FE0" w14:textId="13A34214" w:rsidR="005E2477" w:rsidRDefault="005E2477" w:rsidP="005E2477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м, на сколько лидирующее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лучше</w:t>
      </w:r>
      <w:r w:rsidRPr="00261D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, которое занимает второе место:</w:t>
      </w:r>
    </w:p>
    <w:p w14:paraId="4C7D7956" w14:textId="448F24D4" w:rsidR="005E2477" w:rsidRPr="00654567" w:rsidRDefault="005E2477" w:rsidP="005E2477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3</m:t>
              </m:r>
              <m:r>
                <w:rPr>
                  <w:rFonts w:ascii="Cambria Math" w:hAnsi="Cambria Math" w:cs="Times New Roman"/>
                  <w:sz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</m:t>
              </m:r>
              <m:r>
                <w:rPr>
                  <w:rFonts w:ascii="Cambria Math" w:hAnsi="Cambria Math" w:cs="Times New Roman"/>
                  <w:sz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</w:rPr>
                <m:t>0</m:t>
              </m:r>
            </m:den>
          </m:f>
          <m:r>
            <w:rPr>
              <w:rFonts w:ascii="Cambria Math" w:hAnsi="Cambria Math" w:cs="Times New Roman"/>
              <w:sz w:val="28"/>
            </w:rPr>
            <m:t>*100%-100%=</m:t>
          </m:r>
          <m:r>
            <w:rPr>
              <w:rFonts w:ascii="Cambria Math" w:hAnsi="Cambria Math" w:cs="Times New Roman"/>
              <w:sz w:val="28"/>
            </w:rPr>
            <m:t>55</m:t>
          </m:r>
          <m:r>
            <w:rPr>
              <w:rFonts w:ascii="Cambria Math" w:hAnsi="Cambria Math" w:cs="Times New Roman"/>
              <w:sz w:val="28"/>
            </w:rPr>
            <m:t>%</m:t>
          </m:r>
        </m:oMath>
      </m:oMathPara>
    </w:p>
    <w:p w14:paraId="04A4C6EA" w14:textId="4A7A8CCC" w:rsidR="005E2477" w:rsidRDefault="005E2477" w:rsidP="005E247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Таким образом,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Tinkoff</w:t>
      </w:r>
      <w:r w:rsidRPr="00AB05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echnology</w:t>
      </w:r>
      <w:r w:rsidRPr="00AB052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dar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граммного средства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Zaland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ech</w:t>
      </w:r>
      <w:r w:rsidRPr="002A3F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dar</w:t>
      </w:r>
      <w:r>
        <w:rPr>
          <w:rFonts w:ascii="Times New Roman" w:hAnsi="Times New Roman" w:cs="Times New Roman"/>
          <w:sz w:val="28"/>
          <w:szCs w:val="28"/>
        </w:rPr>
        <w:t xml:space="preserve">) на </w:t>
      </w:r>
      <w:r>
        <w:rPr>
          <w:rFonts w:ascii="Times New Roman" w:hAnsi="Times New Roman" w:cs="Times New Roman"/>
          <w:sz w:val="28"/>
          <w:szCs w:val="28"/>
        </w:rPr>
        <w:t>55</w:t>
      </w:r>
      <w:r>
        <w:rPr>
          <w:rFonts w:ascii="Times New Roman" w:hAnsi="Times New Roman" w:cs="Times New Roman"/>
          <w:sz w:val="28"/>
          <w:szCs w:val="28"/>
        </w:rPr>
        <w:t>%.</w:t>
      </w:r>
    </w:p>
    <w:p w14:paraId="406FBD59" w14:textId="5D4038D5" w:rsidR="005E2477" w:rsidRDefault="005E2477" w:rsidP="005E2477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м, на сколько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лучше</w:t>
      </w:r>
      <w:r w:rsidRPr="00261D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:</w:t>
      </w:r>
    </w:p>
    <w:p w14:paraId="19BFDDF8" w14:textId="345C296F" w:rsidR="005E2477" w:rsidRPr="00654567" w:rsidRDefault="005E2477" w:rsidP="005E2477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</m:t>
              </m:r>
              <m:r>
                <w:rPr>
                  <w:rFonts w:ascii="Cambria Math" w:hAnsi="Cambria Math" w:cs="Times New Roman"/>
                  <w:sz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</w:rPr>
                <m:t>0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</m:t>
              </m:r>
              <m:r>
                <w:rPr>
                  <w:rFonts w:ascii="Cambria Math" w:hAnsi="Cambria Math" w:cs="Times New Roman"/>
                  <w:sz w:val="28"/>
                </w:rPr>
                <m:t>18</m:t>
              </m:r>
            </m:den>
          </m:f>
          <m:r>
            <w:rPr>
              <w:rFonts w:ascii="Cambria Math" w:hAnsi="Cambria Math" w:cs="Times New Roman"/>
              <w:sz w:val="28"/>
            </w:rPr>
            <m:t>*100%-100%=</m:t>
          </m:r>
          <m:r>
            <w:rPr>
              <w:rFonts w:ascii="Cambria Math" w:hAnsi="Cambria Math" w:cs="Times New Roman"/>
              <w:sz w:val="28"/>
            </w:rPr>
            <m:t>11</m:t>
          </m:r>
          <m:r>
            <w:rPr>
              <w:rFonts w:ascii="Cambria Math" w:hAnsi="Cambria Math" w:cs="Times New Roman"/>
              <w:sz w:val="28"/>
            </w:rPr>
            <m:t>%</m:t>
          </m:r>
        </m:oMath>
      </m:oMathPara>
    </w:p>
    <w:p w14:paraId="70B33660" w14:textId="72A4D5CD" w:rsidR="005E2477" w:rsidRDefault="005E2477" w:rsidP="005E247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Таким образом,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Zaland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ech</w:t>
      </w:r>
      <w:r w:rsidRPr="002A3F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dar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граммного средства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oughtWork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на </w:t>
      </w:r>
      <w:r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>%.</w:t>
      </w:r>
    </w:p>
    <w:p w14:paraId="263A056D" w14:textId="75141D78" w:rsidR="005E2477" w:rsidRDefault="005E2477" w:rsidP="005E2477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м, на сколько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лучше</w:t>
      </w:r>
      <w:r w:rsidRPr="00261D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>:</w:t>
      </w:r>
    </w:p>
    <w:p w14:paraId="1AEEE684" w14:textId="7FADCEBA" w:rsidR="005E2477" w:rsidRPr="00654567" w:rsidRDefault="005E2477" w:rsidP="005E2477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</m:t>
              </m:r>
              <m:r>
                <w:rPr>
                  <w:rFonts w:ascii="Cambria Math" w:hAnsi="Cambria Math" w:cs="Times New Roman"/>
                  <w:sz w:val="28"/>
                </w:rPr>
                <m:t>18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1</m:t>
              </m:r>
              <m:r>
                <w:rPr>
                  <w:rFonts w:ascii="Cambria Math" w:hAnsi="Cambria Math" w:cs="Times New Roman"/>
                  <w:sz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</w:rPr>
            <m:t>*100%-100%=</m:t>
          </m:r>
          <m:r>
            <w:rPr>
              <w:rFonts w:ascii="Cambria Math" w:hAnsi="Cambria Math" w:cs="Times New Roman"/>
              <w:sz w:val="28"/>
            </w:rPr>
            <m:t>12,5</m:t>
          </m:r>
          <m:r>
            <w:rPr>
              <w:rFonts w:ascii="Cambria Math" w:hAnsi="Cambria Math" w:cs="Times New Roman"/>
              <w:sz w:val="28"/>
            </w:rPr>
            <m:t>%</m:t>
          </m:r>
        </m:oMath>
      </m:oMathPara>
    </w:p>
    <w:p w14:paraId="5A0E071B" w14:textId="6E2B21DC" w:rsidR="005E2477" w:rsidRDefault="005E2477" w:rsidP="005E2477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Таким образом,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C2282A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(</w:t>
      </w:r>
      <w:proofErr w:type="spellStart"/>
      <w:r w:rsidR="00C2282A">
        <w:rPr>
          <w:rFonts w:ascii="Times New Roman" w:hAnsi="Times New Roman" w:cs="Times New Roman"/>
          <w:sz w:val="28"/>
          <w:szCs w:val="28"/>
          <w:lang w:val="en-US"/>
        </w:rPr>
        <w:t>ThoughtWorks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граммного средства </w:t>
      </w:r>
      <w:r>
        <w:rPr>
          <w:rFonts w:ascii="Times New Roman" w:hAnsi="Times New Roman" w:cs="Times New Roman"/>
          <w:sz w:val="28"/>
          <w:lang w:val="en-US"/>
        </w:rPr>
        <w:t>Q</w:t>
      </w:r>
      <w:r w:rsidR="00C2282A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(</w:t>
      </w:r>
      <w:r w:rsidR="00C2282A">
        <w:rPr>
          <w:rFonts w:ascii="Times New Roman" w:hAnsi="Times New Roman" w:cs="Times New Roman"/>
          <w:sz w:val="28"/>
          <w:szCs w:val="28"/>
          <w:lang w:val="en-US"/>
        </w:rPr>
        <w:t>Atos</w:t>
      </w:r>
      <w:r w:rsidR="00C2282A"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="00C2282A" w:rsidRPr="002A3F20">
        <w:rPr>
          <w:rFonts w:ascii="Times New Roman" w:hAnsi="Times New Roman" w:cs="Times New Roman"/>
          <w:sz w:val="28"/>
          <w:szCs w:val="28"/>
          <w:lang w:val="en-US"/>
        </w:rPr>
        <w:t>Cybersecurity</w:t>
      </w:r>
      <w:r>
        <w:rPr>
          <w:rFonts w:ascii="Times New Roman" w:hAnsi="Times New Roman" w:cs="Times New Roman"/>
          <w:sz w:val="28"/>
          <w:szCs w:val="28"/>
        </w:rPr>
        <w:t xml:space="preserve">) на </w:t>
      </w:r>
      <w:r w:rsidR="00C2282A">
        <w:rPr>
          <w:rFonts w:ascii="Times New Roman" w:hAnsi="Times New Roman" w:cs="Times New Roman"/>
          <w:sz w:val="28"/>
          <w:szCs w:val="28"/>
        </w:rPr>
        <w:t>12,5</w:t>
      </w:r>
      <w:r>
        <w:rPr>
          <w:rFonts w:ascii="Times New Roman" w:hAnsi="Times New Roman" w:cs="Times New Roman"/>
          <w:sz w:val="28"/>
          <w:szCs w:val="28"/>
        </w:rPr>
        <w:t>%.</w:t>
      </w:r>
    </w:p>
    <w:p w14:paraId="28D1D95F" w14:textId="51E0F6B4" w:rsidR="00C2282A" w:rsidRDefault="00C2282A" w:rsidP="00C2282A">
      <w:pPr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м, на сколько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лучше</w:t>
      </w:r>
      <w:r w:rsidRPr="00261D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>:</w:t>
      </w:r>
    </w:p>
    <w:p w14:paraId="158CD506" w14:textId="44FA5587" w:rsidR="00C2282A" w:rsidRPr="00654567" w:rsidRDefault="00C2282A" w:rsidP="00C2282A">
      <w:pPr>
        <w:ind w:firstLine="709"/>
        <w:jc w:val="both"/>
        <w:rPr>
          <w:rFonts w:ascii="Times New Roman" w:eastAsiaTheme="minorEastAsia" w:hAnsi="Times New Roman" w:cs="Times New Roman"/>
          <w:sz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</w:rPr>
                <m:t>0,1</m:t>
              </m:r>
              <m:r>
                <w:rPr>
                  <w:rFonts w:ascii="Cambria Math" w:hAnsi="Cambria Math" w:cs="Times New Roman"/>
                  <w:sz w:val="28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 w:val="28"/>
                </w:rPr>
                <m:t>0,16</m:t>
              </m:r>
            </m:den>
          </m:f>
          <m:r>
            <w:rPr>
              <w:rFonts w:ascii="Cambria Math" w:hAnsi="Cambria Math" w:cs="Times New Roman"/>
              <w:sz w:val="28"/>
            </w:rPr>
            <m:t>*100%-100%=</m:t>
          </m:r>
          <m:r>
            <w:rPr>
              <w:rFonts w:ascii="Cambria Math" w:hAnsi="Cambria Math" w:cs="Times New Roman"/>
              <w:sz w:val="28"/>
            </w:rPr>
            <m:t>0</m:t>
          </m:r>
          <m:r>
            <w:rPr>
              <w:rFonts w:ascii="Cambria Math" w:hAnsi="Cambria Math" w:cs="Times New Roman"/>
              <w:sz w:val="28"/>
            </w:rPr>
            <m:t>%</m:t>
          </m:r>
        </m:oMath>
      </m:oMathPara>
    </w:p>
    <w:p w14:paraId="75A4C7C5" w14:textId="1EC11FA7" w:rsidR="00AB052A" w:rsidRPr="00063911" w:rsidRDefault="00C2282A" w:rsidP="00063911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Таким образом, программное средство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Atos</w:t>
      </w:r>
      <w:r w:rsidRPr="002A3F20">
        <w:rPr>
          <w:rFonts w:ascii="Times New Roman" w:hAnsi="Times New Roman" w:cs="Times New Roman"/>
          <w:sz w:val="28"/>
          <w:szCs w:val="28"/>
        </w:rPr>
        <w:t xml:space="preserve"> </w:t>
      </w:r>
      <w:r w:rsidRPr="002A3F20">
        <w:rPr>
          <w:rFonts w:ascii="Times New Roman" w:hAnsi="Times New Roman" w:cs="Times New Roman"/>
          <w:sz w:val="28"/>
          <w:szCs w:val="28"/>
          <w:lang w:val="en-US"/>
        </w:rPr>
        <w:t>Cybersecurity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) лучше</w:t>
      </w:r>
      <w:r w:rsidRPr="00CB093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ограммного средства </w:t>
      </w:r>
      <w:r>
        <w:rPr>
          <w:rFonts w:ascii="Times New Roman" w:hAnsi="Times New Roman" w:cs="Times New Roman"/>
          <w:sz w:val="28"/>
          <w:lang w:val="en-US"/>
        </w:rPr>
        <w:t>Q</w:t>
      </w:r>
      <w:r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WG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ech</w:t>
      </w:r>
      <w:r w:rsidRPr="002A3F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adar</w:t>
      </w:r>
      <w:r>
        <w:rPr>
          <w:rFonts w:ascii="Times New Roman" w:hAnsi="Times New Roman" w:cs="Times New Roman"/>
          <w:sz w:val="28"/>
          <w:szCs w:val="28"/>
        </w:rPr>
        <w:t xml:space="preserve">) на 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%.</w:t>
      </w:r>
    </w:p>
    <w:p w14:paraId="6C6000AE" w14:textId="77777777" w:rsidR="00063911" w:rsidRDefault="00063911" w:rsidP="006E46D0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49CCA4E" w14:textId="71E8004A" w:rsidR="00DB4F58" w:rsidRDefault="006E46D0" w:rsidP="006E46D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ЫВОД</w:t>
      </w:r>
    </w:p>
    <w:p w14:paraId="62D5768E" w14:textId="25C79EB6" w:rsidR="006E46D0" w:rsidRPr="006E46D0" w:rsidRDefault="006E46D0" w:rsidP="006E46D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ход</w:t>
      </w:r>
      <w:r w:rsidR="00E952FD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выполнения работы были и</w:t>
      </w:r>
      <w:r w:rsidRPr="00173964">
        <w:rPr>
          <w:rFonts w:ascii="Times New Roman" w:hAnsi="Times New Roman" w:cs="Times New Roman"/>
          <w:sz w:val="28"/>
          <w:szCs w:val="28"/>
        </w:rPr>
        <w:t>зуч</w:t>
      </w:r>
      <w:r>
        <w:rPr>
          <w:rFonts w:ascii="Times New Roman" w:hAnsi="Times New Roman" w:cs="Times New Roman"/>
          <w:sz w:val="28"/>
          <w:szCs w:val="28"/>
        </w:rPr>
        <w:t>ены</w:t>
      </w:r>
      <w:r w:rsidRPr="00173964">
        <w:rPr>
          <w:rFonts w:ascii="Times New Roman" w:hAnsi="Times New Roman" w:cs="Times New Roman"/>
          <w:sz w:val="28"/>
          <w:szCs w:val="28"/>
        </w:rPr>
        <w:t xml:space="preserve"> </w:t>
      </w:r>
      <w:r w:rsidR="00AB052A">
        <w:rPr>
          <w:rFonts w:ascii="Times New Roman" w:hAnsi="Times New Roman" w:cs="Times New Roman"/>
          <w:sz w:val="28"/>
          <w:szCs w:val="28"/>
        </w:rPr>
        <w:t>методики экспертной оценки качества ПИС с помощью ранжированных рядов и сделан вывод о том, какой объект лучше или хуже других и насколько.</w:t>
      </w:r>
    </w:p>
    <w:sectPr w:rsidR="006E46D0" w:rsidRPr="006E46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9E183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2B4A012F"/>
    <w:multiLevelType w:val="hybridMultilevel"/>
    <w:tmpl w:val="BE10DC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9C0194"/>
    <w:multiLevelType w:val="hybridMultilevel"/>
    <w:tmpl w:val="4EC087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463093"/>
    <w:multiLevelType w:val="hybridMultilevel"/>
    <w:tmpl w:val="81DA2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997820">
    <w:abstractNumId w:val="1"/>
  </w:num>
  <w:num w:numId="2" w16cid:durableId="602035794">
    <w:abstractNumId w:val="3"/>
  </w:num>
  <w:num w:numId="3" w16cid:durableId="1087772435">
    <w:abstractNumId w:val="2"/>
  </w:num>
  <w:num w:numId="4" w16cid:durableId="15815997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7A2A"/>
    <w:rsid w:val="00063911"/>
    <w:rsid w:val="0008687E"/>
    <w:rsid w:val="00173964"/>
    <w:rsid w:val="00194890"/>
    <w:rsid w:val="002310F6"/>
    <w:rsid w:val="002639AD"/>
    <w:rsid w:val="002A3F20"/>
    <w:rsid w:val="002B17C4"/>
    <w:rsid w:val="00335A17"/>
    <w:rsid w:val="005136B9"/>
    <w:rsid w:val="005C1C37"/>
    <w:rsid w:val="005E2477"/>
    <w:rsid w:val="006E46D0"/>
    <w:rsid w:val="00744E09"/>
    <w:rsid w:val="007915E4"/>
    <w:rsid w:val="00896EC9"/>
    <w:rsid w:val="008D160D"/>
    <w:rsid w:val="00925DCA"/>
    <w:rsid w:val="00986F70"/>
    <w:rsid w:val="00A225F9"/>
    <w:rsid w:val="00A61628"/>
    <w:rsid w:val="00AA1C1B"/>
    <w:rsid w:val="00AB052A"/>
    <w:rsid w:val="00B56EB2"/>
    <w:rsid w:val="00B97A2A"/>
    <w:rsid w:val="00BF22BB"/>
    <w:rsid w:val="00C2282A"/>
    <w:rsid w:val="00D0540F"/>
    <w:rsid w:val="00DB4F58"/>
    <w:rsid w:val="00E952FD"/>
    <w:rsid w:val="00FD5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FEE33A"/>
  <w15:chartTrackingRefBased/>
  <w15:docId w15:val="{CB3C95F3-F7EB-4677-B9BE-430A0A53F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35A17"/>
    <w:pPr>
      <w:spacing w:line="254" w:lineRule="auto"/>
    </w:pPr>
  </w:style>
  <w:style w:type="paragraph" w:styleId="1">
    <w:name w:val="heading 1"/>
    <w:basedOn w:val="a"/>
    <w:next w:val="a"/>
    <w:link w:val="10"/>
    <w:uiPriority w:val="9"/>
    <w:qFormat/>
    <w:rsid w:val="002A3F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6162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4890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A3F2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4">
    <w:name w:val="caption"/>
    <w:basedOn w:val="a"/>
    <w:next w:val="a"/>
    <w:uiPriority w:val="35"/>
    <w:unhideWhenUsed/>
    <w:qFormat/>
    <w:rsid w:val="00A225F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semiHidden/>
    <w:rsid w:val="00A6162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69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69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26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63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46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97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4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0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6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6</TotalTime>
  <Pages>5</Pages>
  <Words>795</Words>
  <Characters>453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chev Daniel</dc:creator>
  <cp:keywords/>
  <dc:description/>
  <cp:lastModifiedBy>aga chase</cp:lastModifiedBy>
  <cp:revision>16</cp:revision>
  <dcterms:created xsi:type="dcterms:W3CDTF">2021-09-07T19:52:00Z</dcterms:created>
  <dcterms:modified xsi:type="dcterms:W3CDTF">2023-09-21T09:47:00Z</dcterms:modified>
</cp:coreProperties>
</file>